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92E" w:rsidRP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大作业要求：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增加三维实体单元：一种线性单元，一种高阶单元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</w:p>
    <w:p w:rsidR="002A6F36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调研</w:t>
      </w:r>
      <w:r w:rsidRPr="002A6F36">
        <w:rPr>
          <w:rFonts w:ascii="Times New Roman" w:eastAsia="宋体" w:hAnsi="Times New Roman" w:cs="Times New Roman"/>
          <w:sz w:val="24"/>
          <w:szCs w:val="24"/>
        </w:rPr>
        <w:t>Abaqus</w:t>
      </w:r>
      <w:r w:rsidRPr="002A6F36">
        <w:rPr>
          <w:rFonts w:ascii="Times New Roman" w:eastAsia="宋体" w:hAnsi="Times New Roman" w:cs="Times New Roman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的三维实体单元，选择线性单元为：</w:t>
      </w:r>
      <w:r w:rsidR="00221280">
        <w:rPr>
          <w:rFonts w:ascii="Times New Roman" w:eastAsia="宋体" w:hAnsi="Times New Roman" w:cs="Times New Roman"/>
          <w:sz w:val="24"/>
          <w:szCs w:val="24"/>
        </w:rPr>
        <w:t>C3D8</w:t>
      </w:r>
      <w:r>
        <w:rPr>
          <w:rFonts w:ascii="Times New Roman" w:eastAsia="宋体" w:hAnsi="Times New Roman" w:cs="Times New Roman" w:hint="eastAsia"/>
          <w:sz w:val="24"/>
          <w:szCs w:val="24"/>
        </w:rPr>
        <w:t>；高阶单元为：</w:t>
      </w:r>
      <w:r w:rsidR="00221280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221280">
        <w:rPr>
          <w:rFonts w:ascii="Times New Roman" w:eastAsia="宋体" w:hAnsi="Times New Roman" w:cs="Times New Roman"/>
          <w:sz w:val="24"/>
          <w:szCs w:val="24"/>
        </w:rPr>
        <w:t>3D2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221280" w:rsidRDefault="00221280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221280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维实体单元输入文件格式：</w:t>
      </w:r>
    </w:p>
    <w:p w:rsidR="002A6F36" w:rsidRPr="00CB1545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1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标题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80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HED(80)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标题，用于对所求问题进行简单的描述</w:t>
            </w:r>
          </w:p>
        </w:tc>
      </w:tr>
    </w:tbl>
    <w:p w:rsidR="004F505F" w:rsidRPr="00CB1545" w:rsidRDefault="003D369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2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NP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总数：如果为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则程序终止运行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EG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单元组总数，每个单元组只包含相同类型的单元</w:t>
            </w:r>
          </w:p>
        </w:tc>
      </w:tr>
      <w:tr w:rsidR="007B0D51" w:rsidRPr="00CB1545" w:rsidTr="00903917">
        <w:trPr>
          <w:jc w:val="center"/>
        </w:trPr>
        <w:tc>
          <w:tcPr>
            <w:tcW w:w="708" w:type="dxa"/>
          </w:tcPr>
          <w:p w:rsidR="007B0D51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1-15</w:t>
            </w:r>
          </w:p>
        </w:tc>
        <w:tc>
          <w:tcPr>
            <w:tcW w:w="1276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UMEM</w:t>
            </w:r>
          </w:p>
        </w:tc>
        <w:tc>
          <w:tcPr>
            <w:tcW w:w="5630" w:type="dxa"/>
          </w:tcPr>
          <w:p w:rsidR="007B0D51" w:rsidRPr="00CB1545" w:rsidRDefault="007B0D5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单元总数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5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5E3E14">
              <w:rPr>
                <w:rFonts w:ascii="Times New Roman" w:eastAsia="宋体" w:hAnsi="Times New Roman" w:cs="Times New Roman"/>
                <w:szCs w:val="21"/>
              </w:rPr>
              <w:t>2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CASE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数</w:t>
            </w:r>
          </w:p>
        </w:tc>
      </w:tr>
      <w:tr w:rsidR="003D369C" w:rsidRPr="00CB1545" w:rsidTr="00036C99">
        <w:trPr>
          <w:jc w:val="center"/>
        </w:trPr>
        <w:tc>
          <w:tcPr>
            <w:tcW w:w="708" w:type="dxa"/>
            <w:vAlign w:val="center"/>
          </w:tcPr>
          <w:p w:rsidR="003D369C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</w:t>
            </w:r>
            <w:r w:rsidR="003D369C" w:rsidRPr="00CB1545">
              <w:rPr>
                <w:rFonts w:ascii="Times New Roman" w:eastAsia="宋体" w:hAnsi="Times New Roman" w:cs="Times New Roman"/>
                <w:szCs w:val="21"/>
              </w:rPr>
              <w:t>-2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MODEX</w:t>
            </w:r>
          </w:p>
        </w:tc>
        <w:tc>
          <w:tcPr>
            <w:tcW w:w="5630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求解模式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只做数据检查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进行求解</w:t>
            </w:r>
          </w:p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使用稀疏矩阵左除求解</w:t>
            </w:r>
          </w:p>
        </w:tc>
      </w:tr>
    </w:tbl>
    <w:p w:rsidR="003D369C" w:rsidRPr="00CB1545" w:rsidRDefault="002772CA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3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节点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号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1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x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2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y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6-2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3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z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1-39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X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5E3E14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0-57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Y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  <w:tr w:rsidR="005E3E14" w:rsidRPr="00CB1545" w:rsidTr="00903917">
        <w:trPr>
          <w:jc w:val="center"/>
        </w:trPr>
        <w:tc>
          <w:tcPr>
            <w:tcW w:w="708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8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276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</w:p>
        </w:tc>
        <w:tc>
          <w:tcPr>
            <w:tcW w:w="5630" w:type="dxa"/>
          </w:tcPr>
          <w:p w:rsidR="005E3E14" w:rsidRPr="00CB1545" w:rsidRDefault="005E3E1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Z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坐标</w:t>
            </w:r>
          </w:p>
        </w:tc>
      </w:tr>
    </w:tbl>
    <w:p w:rsidR="002772CA" w:rsidRPr="00CB1545" w:rsidRDefault="00F27221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4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：共输入</w:t>
      </w:r>
      <w:r w:rsidRPr="00CB1545">
        <w:rPr>
          <w:rFonts w:ascii="Times New Roman" w:eastAsia="宋体" w:hAnsi="Times New Roman" w:cs="Times New Roman"/>
          <w:sz w:val="24"/>
          <w:szCs w:val="24"/>
        </w:rPr>
        <w:t>NLCASE</w:t>
      </w:r>
      <w:r w:rsidRPr="00CB1545">
        <w:rPr>
          <w:rFonts w:ascii="Times New Roman" w:eastAsia="宋体" w:hAnsi="Times New Roman" w:cs="Times New Roman"/>
          <w:sz w:val="24"/>
          <w:szCs w:val="24"/>
        </w:rPr>
        <w:t>组载荷数据</w:t>
      </w:r>
    </w:p>
    <w:p w:rsidR="00F27221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a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LL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号，必须按顺序输入所有载荷工况数据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OAD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本工况中集中载荷的个数</w:t>
            </w:r>
          </w:p>
        </w:tc>
      </w:tr>
    </w:tbl>
    <w:p w:rsidR="003D369C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b</w:t>
      </w:r>
      <w:r w:rsidRPr="00CB1545">
        <w:rPr>
          <w:rFonts w:ascii="Times New Roman" w:eastAsia="宋体" w:hAnsi="Times New Roman" w:cs="Times New Roman"/>
          <w:sz w:val="24"/>
          <w:szCs w:val="24"/>
        </w:rPr>
        <w:t>）</w:t>
      </w:r>
      <w:r w:rsidR="002A0DBF" w:rsidRPr="00CB1545">
        <w:rPr>
          <w:rFonts w:ascii="Times New Roman" w:eastAsia="宋体" w:hAnsi="Times New Roman" w:cs="Times New Roman"/>
          <w:sz w:val="24"/>
          <w:szCs w:val="24"/>
        </w:rPr>
        <w:t>各工况载荷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lastRenderedPageBreak/>
              <w:t>1-5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O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集中载荷作用的节点号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IRN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作用方向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x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-y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3-z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2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FLOA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值</w:t>
            </w:r>
          </w:p>
        </w:tc>
      </w:tr>
    </w:tbl>
    <w:p w:rsidR="009A18D2" w:rsidRDefault="009A18D2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CB1545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5</w:t>
      </w:r>
      <w:r w:rsidRPr="00CB1545">
        <w:rPr>
          <w:rFonts w:ascii="Times New Roman" w:eastAsia="宋体" w:hAnsi="Times New Roman" w:cs="Times New Roman"/>
          <w:sz w:val="24"/>
          <w:szCs w:val="24"/>
        </w:rPr>
        <w:t>）三维单元数据</w:t>
      </w:r>
    </w:p>
    <w:p w:rsidR="00CB1545" w:rsidRPr="00CB1545" w:rsidRDefault="00AA344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A3447">
        <w:rPr>
          <w:rFonts w:ascii="Times New Roman" w:eastAsia="宋体" w:hAnsi="Times New Roman" w:cs="Times New Roman"/>
          <w:sz w:val="24"/>
          <w:szCs w:val="24"/>
        </w:rPr>
        <w:t>（</w:t>
      </w:r>
      <w:r w:rsidRPr="00AA3447">
        <w:rPr>
          <w:rFonts w:ascii="Times New Roman" w:eastAsia="宋体" w:hAnsi="Times New Roman" w:cs="Times New Roman"/>
          <w:sz w:val="24"/>
          <w:szCs w:val="24"/>
        </w:rPr>
        <w:t>a</w:t>
      </w:r>
      <w:r w:rsidRPr="00AA3447">
        <w:rPr>
          <w:rFonts w:ascii="Times New Roman" w:eastAsia="宋体" w:hAnsi="Times New Roman" w:cs="Times New Roman"/>
          <w:sz w:val="24"/>
          <w:szCs w:val="24"/>
        </w:rPr>
        <w:t>）单</w:t>
      </w:r>
      <w:r>
        <w:rPr>
          <w:rFonts w:ascii="Times New Roman" w:eastAsia="宋体" w:hAnsi="Times New Roman" w:cs="Times New Roman" w:hint="eastAsia"/>
          <w:sz w:val="24"/>
          <w:szCs w:val="24"/>
        </w:rPr>
        <w:t>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0" w:name="OLE_LINK3"/>
            <w:bookmarkStart w:id="1" w:name="OLE_LINK4"/>
            <w:r w:rsidRPr="00AA3447">
              <w:rPr>
                <w:rFonts w:ascii="Times New Roman" w:eastAsia="宋体" w:hAnsi="Times New Roman" w:cs="Times New Roman"/>
                <w:szCs w:val="21"/>
              </w:rPr>
              <w:t>单元类型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杆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2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平面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3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="002E44E2">
              <w:rPr>
                <w:rFonts w:ascii="Times New Roman" w:eastAsia="宋体" w:hAnsi="Times New Roman" w:cs="Times New Roman"/>
                <w:szCs w:val="21"/>
              </w:rPr>
              <w:t>3D8,</w:t>
            </w:r>
            <w:r>
              <w:rPr>
                <w:rFonts w:ascii="Times New Roman" w:eastAsia="宋体" w:hAnsi="Times New Roman" w:cs="Times New Roman"/>
                <w:szCs w:val="21"/>
              </w:rPr>
              <w:t>4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3D20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  <w:bookmarkEnd w:id="0"/>
            <w:bookmarkEnd w:id="1"/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本单元组中的单元总数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sym w:font="Symbol" w:char="F0B3"/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1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不同材料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截面性质组数</w:t>
            </w:r>
          </w:p>
        </w:tc>
      </w:tr>
      <w:tr w:rsidR="00A20722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</w:t>
            </w:r>
            <w:r>
              <w:rPr>
                <w:rFonts w:ascii="Times New Roman" w:eastAsia="宋体" w:hAnsi="Times New Roman" w:cs="Times New Roman"/>
                <w:szCs w:val="21"/>
              </w:rPr>
              <w:t>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高斯积分阶数</w:t>
            </w:r>
          </w:p>
        </w:tc>
      </w:tr>
    </w:tbl>
    <w:p w:rsidR="00CB1545" w:rsidRDefault="00F96E6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材料</w:t>
      </w:r>
      <w:r>
        <w:rPr>
          <w:rFonts w:ascii="Times New Roman" w:eastAsia="宋体" w:hAnsi="Times New Roman" w:cs="Times New Roman" w:hint="eastAsia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截面性质数据，共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PAR(3)</w:t>
      </w:r>
      <w:r>
        <w:rPr>
          <w:rFonts w:ascii="Times New Roman" w:eastAsia="宋体" w:hAnsi="Times New Roman" w:cs="Times New Roman" w:hint="eastAsia"/>
          <w:sz w:val="24"/>
          <w:szCs w:val="24"/>
        </w:rPr>
        <w:t>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材料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截面性质组号（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1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PAR(3)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杨氏模量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泊松比</w:t>
            </w:r>
          </w:p>
        </w:tc>
      </w:tr>
      <w:tr w:rsidR="006338B4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6-30</w:t>
            </w:r>
          </w:p>
        </w:tc>
        <w:tc>
          <w:tcPr>
            <w:tcW w:w="1250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</w:rPr>
              <w:t>HO(N)</w:t>
            </w:r>
          </w:p>
        </w:tc>
        <w:tc>
          <w:tcPr>
            <w:tcW w:w="4168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密度</w:t>
            </w:r>
          </w:p>
        </w:tc>
      </w:tr>
    </w:tbl>
    <w:p w:rsidR="00695954" w:rsidRPr="00AA3447" w:rsidRDefault="00695954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）单元数据</w:t>
      </w:r>
    </w:p>
    <w:p w:rsidR="00CB1545" w:rsidRPr="00E22FD5" w:rsidRDefault="00E22FD5" w:rsidP="006B45E6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E22FD5">
        <w:rPr>
          <w:rFonts w:ascii="Times New Roman" w:eastAsia="宋体" w:hAnsi="Times New Roman" w:cs="Times New Roman"/>
          <w:sz w:val="24"/>
          <w:szCs w:val="24"/>
        </w:rPr>
        <w:t>C3D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m"/>
              </w:smartTagP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1-4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8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6-5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6B45E6" w:rsidRPr="00E22FD5" w:rsidRDefault="006B45E6" w:rsidP="009B2FBF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m"/>
              </w:smartTagP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bookmarkStart w:id="2" w:name="_GoBack"/>
        <w:bookmarkEnd w:id="2"/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1-10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0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0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lastRenderedPageBreak/>
              <w:t>106-1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E26F2F" w:rsidRPr="006B45E6" w:rsidRDefault="00E26F2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理论：</w:t>
      </w:r>
    </w:p>
    <w:p w:rsidR="00DB12FE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等参元的位移模式和坐标变换形式可以写成如下形式：</w:t>
      </w:r>
    </w:p>
    <w:p w:rsidR="00DB12FE" w:rsidRDefault="00DB12FE" w:rsidP="00590B28">
      <w:pPr>
        <w:pStyle w:val="MTDisplayEquation"/>
        <w:spacing w:line="240" w:lineRule="auto"/>
        <w:jc w:val="center"/>
      </w:pPr>
      <w:r w:rsidRPr="00B361F7">
        <w:rPr>
          <w:rFonts w:ascii="Times New Roman" w:hAnsi="Times New Roman" w:cs="Times New Roman"/>
          <w:position w:val="-28"/>
        </w:rPr>
        <w:object w:dxaOrig="3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2pt;height:33.8pt" o:ole="">
            <v:imagedata r:id="rId7" o:title=""/>
          </v:shape>
          <o:OLEObject Type="Embed" ProgID="Equation.DSMT4" ShapeID="_x0000_i1025" DrawAspect="Content" ObjectID="_1714156307" r:id="rId8"/>
        </w:object>
      </w:r>
    </w:p>
    <w:p w:rsidR="00E26F2F" w:rsidRDefault="00590B28" w:rsidP="00590B28">
      <w:pPr>
        <w:jc w:val="center"/>
        <w:rPr>
          <w:rFonts w:ascii="宋体" w:eastAsia="宋体" w:hAnsi="宋体"/>
          <w:sz w:val="24"/>
          <w:szCs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26" type="#_x0000_t75" style="width:195.35pt;height:33.8pt" o:ole="">
            <v:imagedata r:id="rId9" o:title=""/>
          </v:shape>
          <o:OLEObject Type="Embed" ProgID="Equation.DSMT4" ShapeID="_x0000_i1026" DrawAspect="Content" ObjectID="_1714156308" r:id="rId10"/>
        </w:objec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  <w:szCs w:val="24"/>
        </w:rPr>
        <w:t>式中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表示单元节点的数目。对于</w:t>
      </w:r>
      <w:r w:rsidRPr="00A16C3D">
        <w:rPr>
          <w:rFonts w:ascii="Times New Roman" w:eastAsia="宋体" w:hAnsi="Times New Roman" w:cs="Times New Roman"/>
          <w:sz w:val="24"/>
        </w:rPr>
        <w:t>C3D8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8</w:t>
      </w:r>
      <w:r w:rsidRPr="00A16C3D">
        <w:rPr>
          <w:rFonts w:ascii="Times New Roman" w:eastAsia="宋体" w:hAnsi="Times New Roman" w:cs="Times New Roman"/>
          <w:sz w:val="24"/>
        </w:rPr>
        <w:t>，对于</w:t>
      </w:r>
      <w:r w:rsidRPr="00A16C3D">
        <w:rPr>
          <w:rFonts w:ascii="Times New Roman" w:eastAsia="宋体" w:hAnsi="Times New Roman" w:cs="Times New Roman"/>
          <w:sz w:val="24"/>
        </w:rPr>
        <w:t>C3D20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20</w: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</w:rPr>
        <w:t>应变矩阵：</w:t>
      </w:r>
    </w:p>
    <w:p w:rsidR="00E26F2F" w:rsidRDefault="00A10D5F" w:rsidP="00A10D5F">
      <w:pPr>
        <w:pStyle w:val="MTDisplayEquation"/>
      </w:pPr>
      <w:r>
        <w:tab/>
      </w:r>
      <w:r w:rsidRPr="00A10D5F">
        <w:rPr>
          <w:position w:val="-14"/>
        </w:rPr>
        <w:object w:dxaOrig="2200" w:dyaOrig="400">
          <v:shape id="_x0000_i1027" type="#_x0000_t75" style="width:109.55pt;height:20.05pt" o:ole="">
            <v:imagedata r:id="rId11" o:title=""/>
          </v:shape>
          <o:OLEObject Type="Embed" ProgID="Equation.DSMT4" ShapeID="_x0000_i1027" DrawAspect="Content" ObjectID="_1714156309" r:id="rId12"/>
        </w:object>
      </w:r>
    </w:p>
    <w:p w:rsidR="00E26F2F" w:rsidRDefault="00A02C16" w:rsidP="00A02C16">
      <w:pPr>
        <w:jc w:val="center"/>
        <w:rPr>
          <w:rFonts w:ascii="宋体" w:eastAsia="宋体" w:hAnsi="宋体"/>
          <w:sz w:val="24"/>
          <w:szCs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028" type="#_x0000_t75" style="width:125.85pt;height:202.25pt" o:ole="">
            <v:imagedata r:id="rId13" o:title=""/>
          </v:shape>
          <o:OLEObject Type="Embed" ProgID="Equation.DSMT4" ShapeID="_x0000_i1028" DrawAspect="Content" ObjectID="_1714156310" r:id="rId14"/>
        </w:object>
      </w: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4F505F" w:rsidRDefault="004F505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6E7601" w:rsidRDefault="006E7601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E1109A" w:rsidRDefault="0055521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3A2314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7215" behindDoc="0" locked="0" layoutInCell="1" allowOverlap="1" wp14:anchorId="478EB400" wp14:editId="489C45DB">
            <wp:simplePos x="0" y="0"/>
            <wp:positionH relativeFrom="column">
              <wp:posOffset>876300</wp:posOffset>
            </wp:positionH>
            <wp:positionV relativeFrom="paragraph">
              <wp:posOffset>1525270</wp:posOffset>
            </wp:positionV>
            <wp:extent cx="670560" cy="624840"/>
            <wp:effectExtent l="0" t="0" r="0" b="381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2314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BB620C4" wp14:editId="151402A1">
            <wp:simplePos x="0" y="0"/>
            <wp:positionH relativeFrom="margin">
              <wp:posOffset>1577340</wp:posOffset>
            </wp:positionH>
            <wp:positionV relativeFrom="paragraph">
              <wp:posOffset>386080</wp:posOffset>
            </wp:positionV>
            <wp:extent cx="2321560" cy="1539240"/>
            <wp:effectExtent l="0" t="0" r="2540" b="381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63"/>
                    <a:stretch/>
                  </pic:blipFill>
                  <pic:spPr bwMode="auto">
                    <a:xfrm>
                      <a:off x="0" y="0"/>
                      <a:ext cx="232156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109A" w:rsidRPr="00E1109A">
        <w:rPr>
          <w:rFonts w:ascii="Times New Roman" w:eastAsia="宋体" w:hAnsi="Times New Roman" w:cs="Times New Roman"/>
          <w:sz w:val="24"/>
          <w:szCs w:val="24"/>
        </w:rPr>
        <w:t>C3D20</w:t>
      </w:r>
    </w:p>
    <w:p w:rsidR="00E1109A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3A2314" w:rsidRDefault="003A2314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1109A" w:rsidRPr="002A6F36" w:rsidRDefault="00E1109A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sectPr w:rsidR="00E1109A" w:rsidRPr="002A6F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6708" w:rsidRDefault="00176708" w:rsidP="002A6F36">
      <w:r>
        <w:separator/>
      </w:r>
    </w:p>
  </w:endnote>
  <w:endnote w:type="continuationSeparator" w:id="0">
    <w:p w:rsidR="00176708" w:rsidRDefault="00176708" w:rsidP="002A6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6708" w:rsidRDefault="00176708" w:rsidP="002A6F36">
      <w:r>
        <w:separator/>
      </w:r>
    </w:p>
  </w:footnote>
  <w:footnote w:type="continuationSeparator" w:id="0">
    <w:p w:rsidR="00176708" w:rsidRDefault="00176708" w:rsidP="002A6F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BF1B2E"/>
    <w:multiLevelType w:val="hybridMultilevel"/>
    <w:tmpl w:val="7480DCC4"/>
    <w:lvl w:ilvl="0" w:tplc="97EE0B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BDC"/>
    <w:rsid w:val="00036C99"/>
    <w:rsid w:val="00066368"/>
    <w:rsid w:val="000B54A7"/>
    <w:rsid w:val="000D4C7B"/>
    <w:rsid w:val="00116F58"/>
    <w:rsid w:val="00176708"/>
    <w:rsid w:val="00211B89"/>
    <w:rsid w:val="00221280"/>
    <w:rsid w:val="002772CA"/>
    <w:rsid w:val="0029254C"/>
    <w:rsid w:val="002A0DBF"/>
    <w:rsid w:val="002A6F36"/>
    <w:rsid w:val="002C4EA7"/>
    <w:rsid w:val="002E44E2"/>
    <w:rsid w:val="00372A29"/>
    <w:rsid w:val="00384EB6"/>
    <w:rsid w:val="003A22B0"/>
    <w:rsid w:val="003A2314"/>
    <w:rsid w:val="003D369C"/>
    <w:rsid w:val="00400883"/>
    <w:rsid w:val="0043633B"/>
    <w:rsid w:val="004F505F"/>
    <w:rsid w:val="0055521C"/>
    <w:rsid w:val="00590B28"/>
    <w:rsid w:val="005E3E14"/>
    <w:rsid w:val="006338B4"/>
    <w:rsid w:val="00657C64"/>
    <w:rsid w:val="00695954"/>
    <w:rsid w:val="006B45E6"/>
    <w:rsid w:val="006E7601"/>
    <w:rsid w:val="00734041"/>
    <w:rsid w:val="0079192E"/>
    <w:rsid w:val="007B0D51"/>
    <w:rsid w:val="009621AC"/>
    <w:rsid w:val="009A18D2"/>
    <w:rsid w:val="009B2FBF"/>
    <w:rsid w:val="00A02C16"/>
    <w:rsid w:val="00A10D5F"/>
    <w:rsid w:val="00A16C3D"/>
    <w:rsid w:val="00A20722"/>
    <w:rsid w:val="00A66369"/>
    <w:rsid w:val="00A7291F"/>
    <w:rsid w:val="00A74A85"/>
    <w:rsid w:val="00AA3447"/>
    <w:rsid w:val="00AB43F4"/>
    <w:rsid w:val="00B23FE3"/>
    <w:rsid w:val="00B431E1"/>
    <w:rsid w:val="00BB6EBB"/>
    <w:rsid w:val="00C55074"/>
    <w:rsid w:val="00C77EB1"/>
    <w:rsid w:val="00CB1545"/>
    <w:rsid w:val="00CE5BDC"/>
    <w:rsid w:val="00DB1143"/>
    <w:rsid w:val="00DB12FE"/>
    <w:rsid w:val="00E1109A"/>
    <w:rsid w:val="00E22FD5"/>
    <w:rsid w:val="00E26F2F"/>
    <w:rsid w:val="00F2164A"/>
    <w:rsid w:val="00F27221"/>
    <w:rsid w:val="00F96E67"/>
    <w:rsid w:val="00FF7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736694AB"/>
  <w15:chartTrackingRefBased/>
  <w15:docId w15:val="{638DFA4E-C656-4A09-9C9E-BF176F786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6F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6F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6F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6F36"/>
    <w:rPr>
      <w:sz w:val="18"/>
      <w:szCs w:val="18"/>
    </w:rPr>
  </w:style>
  <w:style w:type="paragraph" w:styleId="a7">
    <w:name w:val="List Paragraph"/>
    <w:basedOn w:val="a"/>
    <w:uiPriority w:val="34"/>
    <w:qFormat/>
    <w:rsid w:val="004F505F"/>
    <w:pPr>
      <w:ind w:firstLineChars="200" w:firstLine="420"/>
    </w:pPr>
  </w:style>
  <w:style w:type="table" w:styleId="a8">
    <w:name w:val="Table Grid"/>
    <w:basedOn w:val="a1"/>
    <w:uiPriority w:val="39"/>
    <w:rsid w:val="000B5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DB12FE"/>
    <w:pPr>
      <w:tabs>
        <w:tab w:val="center" w:pos="4160"/>
        <w:tab w:val="right" w:pos="8300"/>
      </w:tabs>
      <w:spacing w:line="400" w:lineRule="exact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B12FE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4</Pages>
  <Words>221</Words>
  <Characters>1263</Characters>
  <Application>Microsoft Office Word</Application>
  <DocSecurity>0</DocSecurity>
  <Lines>10</Lines>
  <Paragraphs>2</Paragraphs>
  <ScaleCrop>false</ScaleCrop>
  <Company/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zx17</dc:creator>
  <cp:keywords/>
  <dc:description/>
  <cp:lastModifiedBy>win9</cp:lastModifiedBy>
  <cp:revision>49</cp:revision>
  <dcterms:created xsi:type="dcterms:W3CDTF">2022-05-01T06:42:00Z</dcterms:created>
  <dcterms:modified xsi:type="dcterms:W3CDTF">2022-05-15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